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E4980" w:rsidRPr="00F561D5" w:rsidRDefault="00A37260">
      <w:pPr>
        <w:rPr>
          <w:rFonts w:ascii="Century Gothic" w:hAnsi="Century Gothic"/>
          <w:sz w:val="24"/>
          <w:szCs w:val="20"/>
        </w:rPr>
      </w:pPr>
      <w:r>
        <w:rPr>
          <w:rFonts w:ascii="Century Gothic" w:hAnsi="Century Gothic"/>
          <w:sz w:val="24"/>
          <w:szCs w:val="20"/>
        </w:rPr>
        <w:t xml:space="preserve">Honors </w:t>
      </w:r>
      <w:r w:rsidR="0000676D">
        <w:rPr>
          <w:rFonts w:ascii="Century Gothic" w:hAnsi="Century Gothic"/>
          <w:sz w:val="24"/>
          <w:szCs w:val="20"/>
        </w:rPr>
        <w:t>A</w:t>
      </w:r>
      <w:r w:rsidR="00035DA9" w:rsidRPr="00F561D5">
        <w:rPr>
          <w:rFonts w:ascii="Century Gothic" w:hAnsi="Century Gothic"/>
          <w:sz w:val="24"/>
          <w:szCs w:val="20"/>
        </w:rPr>
        <w:t>lgebra</w:t>
      </w:r>
      <w:r w:rsidR="0000676D">
        <w:rPr>
          <w:rFonts w:ascii="Century Gothic" w:hAnsi="Century Gothic"/>
          <w:sz w:val="24"/>
          <w:szCs w:val="20"/>
        </w:rPr>
        <w:t xml:space="preserve"> 2</w:t>
      </w:r>
      <w:r w:rsidR="00035DA9" w:rsidRPr="00F561D5">
        <w:rPr>
          <w:rFonts w:ascii="Century Gothic" w:hAnsi="Century Gothic"/>
          <w:sz w:val="24"/>
          <w:szCs w:val="20"/>
        </w:rPr>
        <w:t xml:space="preserve">    </w:t>
      </w:r>
      <w:r w:rsidR="00F561D5">
        <w:rPr>
          <w:rFonts w:ascii="Century Gothic" w:hAnsi="Century Gothic"/>
          <w:sz w:val="24"/>
          <w:szCs w:val="20"/>
        </w:rPr>
        <w:t xml:space="preserve"> </w:t>
      </w:r>
      <w:r w:rsidR="00035DA9" w:rsidRPr="00F561D5">
        <w:rPr>
          <w:rFonts w:ascii="Century Gothic" w:hAnsi="Century Gothic"/>
          <w:sz w:val="24"/>
          <w:szCs w:val="20"/>
        </w:rPr>
        <w:t xml:space="preserve">                                                    </w:t>
      </w:r>
      <w:r w:rsidR="00F561D5">
        <w:rPr>
          <w:rFonts w:ascii="Century Gothic" w:hAnsi="Century Gothic"/>
          <w:sz w:val="24"/>
          <w:szCs w:val="20"/>
        </w:rPr>
        <w:t xml:space="preserve"> </w:t>
      </w:r>
      <w:r>
        <w:rPr>
          <w:rFonts w:ascii="Century Gothic" w:hAnsi="Century Gothic"/>
          <w:sz w:val="24"/>
          <w:szCs w:val="20"/>
        </w:rPr>
        <w:t xml:space="preserve">             </w:t>
      </w:r>
      <w:bookmarkStart w:id="0" w:name="_GoBack"/>
      <w:bookmarkEnd w:id="0"/>
      <w:r w:rsidR="006A056A">
        <w:rPr>
          <w:rFonts w:ascii="Century Gothic" w:hAnsi="Century Gothic"/>
          <w:sz w:val="24"/>
          <w:szCs w:val="20"/>
        </w:rPr>
        <w:t xml:space="preserve"> </w:t>
      </w:r>
      <w:r w:rsidR="00035DA9" w:rsidRPr="00F561D5">
        <w:rPr>
          <w:rFonts w:ascii="Century Gothic" w:hAnsi="Century Gothic"/>
          <w:sz w:val="24"/>
          <w:szCs w:val="20"/>
        </w:rPr>
        <w:t>Name: __________</w:t>
      </w:r>
      <w:r w:rsidR="00D74848" w:rsidRPr="00F561D5">
        <w:rPr>
          <w:rFonts w:ascii="Century Gothic" w:hAnsi="Century Gothic"/>
          <w:sz w:val="24"/>
          <w:szCs w:val="20"/>
        </w:rPr>
        <w:t>_</w:t>
      </w:r>
      <w:r w:rsidR="00F561D5">
        <w:rPr>
          <w:rFonts w:ascii="Century Gothic" w:hAnsi="Century Gothic"/>
          <w:sz w:val="24"/>
          <w:szCs w:val="20"/>
        </w:rPr>
        <w:t>_______________</w:t>
      </w:r>
    </w:p>
    <w:p w:rsidR="00035DA9" w:rsidRPr="00035DA9" w:rsidRDefault="00035DA9">
      <w:pPr>
        <w:rPr>
          <w:rFonts w:ascii="Century Gothic" w:hAnsi="Century Gothic"/>
          <w:sz w:val="20"/>
          <w:szCs w:val="20"/>
        </w:rPr>
      </w:pPr>
      <w:r w:rsidRPr="00F561D5">
        <w:rPr>
          <w:rFonts w:ascii="Century Gothic" w:hAnsi="Century Gothic"/>
          <w:sz w:val="24"/>
          <w:szCs w:val="20"/>
        </w:rPr>
        <w:t>Polynomial Transformations</w:t>
      </w:r>
      <w:r w:rsidR="00F561D5">
        <w:rPr>
          <w:rFonts w:ascii="Century Gothic" w:hAnsi="Century Gothic"/>
          <w:sz w:val="24"/>
          <w:szCs w:val="20"/>
        </w:rPr>
        <w:t xml:space="preserve">       </w:t>
      </w:r>
      <w:r w:rsidR="00F561D5">
        <w:rPr>
          <w:rFonts w:ascii="Century Gothic" w:hAnsi="Century Gothic"/>
          <w:sz w:val="24"/>
          <w:szCs w:val="20"/>
        </w:rPr>
        <w:tab/>
        <w:t xml:space="preserve">            </w:t>
      </w:r>
      <w:r w:rsidRPr="00F561D5">
        <w:rPr>
          <w:rFonts w:ascii="Century Gothic" w:hAnsi="Century Gothic"/>
          <w:sz w:val="24"/>
          <w:szCs w:val="20"/>
        </w:rPr>
        <w:tab/>
      </w:r>
      <w:r w:rsidRPr="00F561D5">
        <w:rPr>
          <w:rFonts w:ascii="Century Gothic" w:hAnsi="Century Gothic"/>
          <w:sz w:val="24"/>
          <w:szCs w:val="20"/>
        </w:rPr>
        <w:tab/>
        <w:t xml:space="preserve">               Date: ______</w:t>
      </w:r>
      <w:r w:rsidR="00D74848" w:rsidRPr="00F561D5">
        <w:rPr>
          <w:rFonts w:ascii="Century Gothic" w:hAnsi="Century Gothic"/>
          <w:sz w:val="24"/>
          <w:szCs w:val="20"/>
        </w:rPr>
        <w:t>_</w:t>
      </w:r>
      <w:r w:rsidRPr="00F561D5">
        <w:rPr>
          <w:rFonts w:ascii="Century Gothic" w:hAnsi="Century Gothic"/>
          <w:sz w:val="24"/>
          <w:szCs w:val="20"/>
        </w:rPr>
        <w:t xml:space="preserve">______ Block: </w:t>
      </w:r>
      <w:r w:rsidRPr="00035DA9">
        <w:rPr>
          <w:rFonts w:ascii="Century Gothic" w:hAnsi="Century Gothic"/>
          <w:sz w:val="20"/>
          <w:szCs w:val="20"/>
        </w:rPr>
        <w:t>_________</w:t>
      </w:r>
    </w:p>
    <w:p w:rsidR="00F561D5" w:rsidRPr="00375A78" w:rsidRDefault="00F561D5">
      <w:pPr>
        <w:rPr>
          <w:rFonts w:ascii="Century Gothic" w:hAnsi="Century Gothic"/>
          <w:b/>
          <w:sz w:val="2"/>
          <w:szCs w:val="20"/>
        </w:rPr>
      </w:pPr>
    </w:p>
    <w:p w:rsidR="00035DA9" w:rsidRPr="00F561D5" w:rsidRDefault="00035DA9">
      <w:pPr>
        <w:rPr>
          <w:rFonts w:ascii="Century Gothic" w:hAnsi="Century Gothic"/>
          <w:b/>
          <w:sz w:val="28"/>
          <w:szCs w:val="20"/>
        </w:rPr>
      </w:pPr>
      <w:r w:rsidRPr="00F561D5">
        <w:rPr>
          <w:rFonts w:ascii="Century Gothic" w:hAnsi="Century Gothic"/>
          <w:b/>
          <w:sz w:val="28"/>
          <w:szCs w:val="20"/>
        </w:rPr>
        <w:t>Describe the transformations for each function by filling in the table below.</w:t>
      </w:r>
    </w:p>
    <w:tbl>
      <w:tblPr>
        <w:tblStyle w:val="TableGrid"/>
        <w:tblW w:w="11012" w:type="dxa"/>
        <w:tblLayout w:type="fixed"/>
        <w:tblLook w:val="04A0" w:firstRow="1" w:lastRow="0" w:firstColumn="1" w:lastColumn="0" w:noHBand="0" w:noVBand="1"/>
      </w:tblPr>
      <w:tblGrid>
        <w:gridCol w:w="2335"/>
        <w:gridCol w:w="1170"/>
        <w:gridCol w:w="1350"/>
        <w:gridCol w:w="1350"/>
        <w:gridCol w:w="1620"/>
        <w:gridCol w:w="1620"/>
        <w:gridCol w:w="1567"/>
      </w:tblGrid>
      <w:tr w:rsidR="00375A78" w:rsidRPr="00035DA9" w:rsidTr="00375A78">
        <w:trPr>
          <w:trHeight w:val="966"/>
        </w:trPr>
        <w:tc>
          <w:tcPr>
            <w:tcW w:w="2335" w:type="dxa"/>
          </w:tcPr>
          <w:p w:rsidR="00375A78" w:rsidRPr="00035DA9" w:rsidRDefault="00375A78" w:rsidP="00035DA9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</w:p>
          <w:p w:rsidR="00375A78" w:rsidRPr="00035DA9" w:rsidRDefault="00375A78" w:rsidP="00035DA9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</w:p>
          <w:p w:rsidR="00375A78" w:rsidRPr="00035DA9" w:rsidRDefault="00375A78" w:rsidP="00035DA9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035DA9">
              <w:rPr>
                <w:rFonts w:ascii="Century Gothic" w:hAnsi="Century Gothic"/>
                <w:b/>
                <w:sz w:val="20"/>
                <w:szCs w:val="20"/>
              </w:rPr>
              <w:t>Function</w:t>
            </w:r>
          </w:p>
        </w:tc>
        <w:tc>
          <w:tcPr>
            <w:tcW w:w="1170" w:type="dxa"/>
          </w:tcPr>
          <w:p w:rsidR="00375A78" w:rsidRPr="00035DA9" w:rsidRDefault="00375A78" w:rsidP="00035DA9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</w:p>
          <w:p w:rsidR="00375A78" w:rsidRPr="00035DA9" w:rsidRDefault="00375A78" w:rsidP="00035DA9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</w:p>
          <w:p w:rsidR="00375A78" w:rsidRPr="00035DA9" w:rsidRDefault="00375A78" w:rsidP="00035DA9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035DA9">
              <w:rPr>
                <w:rFonts w:ascii="Century Gothic" w:hAnsi="Century Gothic"/>
                <w:b/>
                <w:sz w:val="20"/>
                <w:szCs w:val="20"/>
              </w:rPr>
              <w:t>Parent Function</w:t>
            </w:r>
          </w:p>
        </w:tc>
        <w:tc>
          <w:tcPr>
            <w:tcW w:w="1350" w:type="dxa"/>
          </w:tcPr>
          <w:p w:rsidR="00375A78" w:rsidRPr="00035DA9" w:rsidRDefault="00375A78" w:rsidP="00035DA9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</w:p>
          <w:p w:rsidR="00375A78" w:rsidRPr="00035DA9" w:rsidRDefault="00375A78" w:rsidP="00035DA9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Reflection –</w:t>
            </w:r>
            <w:r w:rsidRPr="00035DA9">
              <w:rPr>
                <w:rFonts w:ascii="Century Gothic" w:hAnsi="Century Gothic"/>
                <w:b/>
                <w:sz w:val="20"/>
                <w:szCs w:val="20"/>
              </w:rPr>
              <w:t>Horizontal or Vertical?</w:t>
            </w:r>
          </w:p>
        </w:tc>
        <w:tc>
          <w:tcPr>
            <w:tcW w:w="1350" w:type="dxa"/>
          </w:tcPr>
          <w:p w:rsidR="00375A78" w:rsidRDefault="00375A78" w:rsidP="00035DA9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</w:p>
          <w:p w:rsidR="00375A78" w:rsidRPr="00035DA9" w:rsidRDefault="00375A78" w:rsidP="00375A78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Vertical Stretch? How many?</w:t>
            </w:r>
          </w:p>
        </w:tc>
        <w:tc>
          <w:tcPr>
            <w:tcW w:w="1620" w:type="dxa"/>
          </w:tcPr>
          <w:p w:rsidR="00375A78" w:rsidRDefault="00375A78" w:rsidP="00035DA9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</w:p>
          <w:p w:rsidR="00375A78" w:rsidRPr="00035DA9" w:rsidRDefault="00375A78" w:rsidP="00035DA9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Vertical Shrink? How many?</w:t>
            </w:r>
          </w:p>
        </w:tc>
        <w:tc>
          <w:tcPr>
            <w:tcW w:w="1620" w:type="dxa"/>
          </w:tcPr>
          <w:p w:rsidR="00375A78" w:rsidRPr="00035DA9" w:rsidRDefault="00375A78" w:rsidP="00035DA9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</w:p>
          <w:p w:rsidR="00375A78" w:rsidRPr="00035DA9" w:rsidRDefault="00375A78" w:rsidP="00375A78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035DA9">
              <w:rPr>
                <w:rFonts w:ascii="Century Gothic" w:hAnsi="Century Gothic"/>
                <w:b/>
                <w:sz w:val="20"/>
                <w:szCs w:val="20"/>
              </w:rPr>
              <w:t>Horizontal Shif</w:t>
            </w:r>
            <w:r>
              <w:rPr>
                <w:rFonts w:ascii="Century Gothic" w:hAnsi="Century Gothic"/>
                <w:b/>
                <w:sz w:val="20"/>
                <w:szCs w:val="20"/>
              </w:rPr>
              <w:t>t? Direction? How many</w:t>
            </w:r>
            <w:r w:rsidRPr="00035DA9">
              <w:rPr>
                <w:rFonts w:ascii="Century Gothic" w:hAnsi="Century Gothic"/>
                <w:b/>
                <w:sz w:val="20"/>
                <w:szCs w:val="20"/>
              </w:rPr>
              <w:t>?</w:t>
            </w:r>
          </w:p>
        </w:tc>
        <w:tc>
          <w:tcPr>
            <w:tcW w:w="1567" w:type="dxa"/>
          </w:tcPr>
          <w:p w:rsidR="00375A78" w:rsidRPr="00035DA9" w:rsidRDefault="00375A78" w:rsidP="00035DA9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</w:p>
          <w:p w:rsidR="00375A78" w:rsidRPr="00035DA9" w:rsidRDefault="00375A78" w:rsidP="00375A78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035DA9">
              <w:rPr>
                <w:rFonts w:ascii="Century Gothic" w:hAnsi="Century Gothic"/>
                <w:b/>
                <w:sz w:val="20"/>
                <w:szCs w:val="20"/>
              </w:rPr>
              <w:t xml:space="preserve">Vertical Shift? </w:t>
            </w:r>
            <w:r>
              <w:rPr>
                <w:rFonts w:ascii="Century Gothic" w:hAnsi="Century Gothic"/>
                <w:b/>
                <w:sz w:val="20"/>
                <w:szCs w:val="20"/>
              </w:rPr>
              <w:t>Direction? How many</w:t>
            </w:r>
            <w:r w:rsidRPr="00035DA9">
              <w:rPr>
                <w:rFonts w:ascii="Century Gothic" w:hAnsi="Century Gothic"/>
                <w:b/>
                <w:sz w:val="20"/>
                <w:szCs w:val="20"/>
              </w:rPr>
              <w:t>?</w:t>
            </w:r>
          </w:p>
        </w:tc>
      </w:tr>
      <w:tr w:rsidR="00375A78" w:rsidRPr="00035DA9" w:rsidTr="00375A78">
        <w:trPr>
          <w:trHeight w:val="718"/>
        </w:trPr>
        <w:tc>
          <w:tcPr>
            <w:tcW w:w="2335" w:type="dxa"/>
          </w:tcPr>
          <w:p w:rsidR="00375A78" w:rsidRPr="00035DA9" w:rsidRDefault="00375A78" w:rsidP="00F561D5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1.)</w:t>
            </w:r>
            <w:r w:rsidRPr="00035DA9">
              <w:rPr>
                <w:rFonts w:ascii="Century Gothic" w:hAnsi="Century Gothic"/>
                <w:sz w:val="20"/>
                <w:szCs w:val="20"/>
              </w:rPr>
              <w:t xml:space="preserve"> </w:t>
            </w:r>
            <w:r w:rsidRPr="00D74848">
              <w:rPr>
                <w:rFonts w:ascii="Century Gothic" w:hAnsi="Century Gothic"/>
                <w:position w:val="-10"/>
                <w:sz w:val="20"/>
                <w:szCs w:val="20"/>
              </w:rPr>
              <w:object w:dxaOrig="17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85pt;height:18pt" o:ole="">
                  <v:imagedata r:id="rId4" o:title=""/>
                </v:shape>
                <o:OLEObject Type="Embed" ProgID="Equation.DSMT4" ShapeID="_x0000_i1025" DrawAspect="Content" ObjectID="_1538382555" r:id="rId5"/>
              </w:object>
            </w:r>
          </w:p>
        </w:tc>
        <w:tc>
          <w:tcPr>
            <w:tcW w:w="1170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350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350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620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620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567" w:type="dxa"/>
          </w:tcPr>
          <w:p w:rsidR="00375A78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375A78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375A78" w:rsidRPr="00035DA9" w:rsidTr="00375A78">
        <w:trPr>
          <w:trHeight w:val="718"/>
        </w:trPr>
        <w:tc>
          <w:tcPr>
            <w:tcW w:w="2335" w:type="dxa"/>
          </w:tcPr>
          <w:p w:rsidR="00375A78" w:rsidRPr="00035DA9" w:rsidRDefault="00375A78" w:rsidP="00F561D5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2.) </w:t>
            </w:r>
            <w:r w:rsidRPr="00F561D5">
              <w:rPr>
                <w:rFonts w:ascii="Century Gothic" w:hAnsi="Century Gothic"/>
                <w:position w:val="-10"/>
                <w:sz w:val="20"/>
                <w:szCs w:val="20"/>
              </w:rPr>
              <w:object w:dxaOrig="1960" w:dyaOrig="360">
                <v:shape id="_x0000_i1026" type="#_x0000_t75" style="width:84.85pt;height:16.3pt" o:ole="">
                  <v:imagedata r:id="rId6" o:title=""/>
                </v:shape>
                <o:OLEObject Type="Embed" ProgID="Equation.DSMT4" ShapeID="_x0000_i1026" DrawAspect="Content" ObjectID="_1538382556" r:id="rId7"/>
              </w:object>
            </w:r>
          </w:p>
        </w:tc>
        <w:tc>
          <w:tcPr>
            <w:tcW w:w="1170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350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350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620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620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567" w:type="dxa"/>
          </w:tcPr>
          <w:p w:rsidR="00375A78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375A78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375A78" w:rsidRPr="00035DA9" w:rsidTr="00375A78">
        <w:trPr>
          <w:trHeight w:val="718"/>
        </w:trPr>
        <w:tc>
          <w:tcPr>
            <w:tcW w:w="2335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3.)</w:t>
            </w:r>
            <w:r w:rsidRPr="006A056A">
              <w:rPr>
                <w:rFonts w:ascii="Century Gothic" w:hAnsi="Century Gothic"/>
                <w:position w:val="-24"/>
                <w:sz w:val="20"/>
                <w:szCs w:val="20"/>
              </w:rPr>
              <w:object w:dxaOrig="1860" w:dyaOrig="620">
                <v:shape id="_x0000_i1027" type="#_x0000_t75" style="width:94.3pt;height:31.7pt" o:ole="">
                  <v:imagedata r:id="rId8" o:title=""/>
                </v:shape>
                <o:OLEObject Type="Embed" ProgID="Equation.DSMT4" ShapeID="_x0000_i1027" DrawAspect="Content" ObjectID="_1538382557" r:id="rId9"/>
              </w:object>
            </w:r>
          </w:p>
        </w:tc>
        <w:tc>
          <w:tcPr>
            <w:tcW w:w="1170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350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350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620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620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567" w:type="dxa"/>
          </w:tcPr>
          <w:p w:rsidR="00375A78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375A78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375A78" w:rsidRPr="00035DA9" w:rsidTr="00375A78">
        <w:trPr>
          <w:trHeight w:val="718"/>
        </w:trPr>
        <w:tc>
          <w:tcPr>
            <w:tcW w:w="2335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4.)</w:t>
            </w:r>
            <w:r w:rsidRPr="00D74848">
              <w:rPr>
                <w:rFonts w:ascii="Century Gothic" w:hAnsi="Century Gothic"/>
                <w:position w:val="-10"/>
                <w:sz w:val="20"/>
                <w:szCs w:val="20"/>
              </w:rPr>
              <w:object w:dxaOrig="1440" w:dyaOrig="360">
                <v:shape id="_x0000_i1028" type="#_x0000_t75" style="width:71.15pt;height:18.85pt" o:ole="">
                  <v:imagedata r:id="rId10" o:title=""/>
                </v:shape>
                <o:OLEObject Type="Embed" ProgID="Equation.DSMT4" ShapeID="_x0000_i1028" DrawAspect="Content" ObjectID="_1538382558" r:id="rId11"/>
              </w:object>
            </w:r>
          </w:p>
        </w:tc>
        <w:tc>
          <w:tcPr>
            <w:tcW w:w="1170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350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350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620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620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567" w:type="dxa"/>
          </w:tcPr>
          <w:p w:rsidR="00375A78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375A78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375A78" w:rsidRPr="00035DA9" w:rsidTr="00375A78">
        <w:trPr>
          <w:trHeight w:val="718"/>
        </w:trPr>
        <w:tc>
          <w:tcPr>
            <w:tcW w:w="2335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5.)</w:t>
            </w:r>
            <w:r w:rsidRPr="00F561D5">
              <w:rPr>
                <w:rFonts w:ascii="Century Gothic" w:hAnsi="Century Gothic"/>
                <w:position w:val="-10"/>
                <w:sz w:val="20"/>
                <w:szCs w:val="20"/>
              </w:rPr>
              <w:object w:dxaOrig="1840" w:dyaOrig="360">
                <v:shape id="_x0000_i1029" type="#_x0000_t75" style="width:91.7pt;height:18.85pt" o:ole="">
                  <v:imagedata r:id="rId12" o:title=""/>
                </v:shape>
                <o:OLEObject Type="Embed" ProgID="Equation.DSMT4" ShapeID="_x0000_i1029" DrawAspect="Content" ObjectID="_1538382559" r:id="rId13"/>
              </w:object>
            </w:r>
          </w:p>
        </w:tc>
        <w:tc>
          <w:tcPr>
            <w:tcW w:w="1170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350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350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620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620" w:type="dxa"/>
          </w:tcPr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567" w:type="dxa"/>
          </w:tcPr>
          <w:p w:rsidR="00375A78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375A78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375A78" w:rsidRPr="00035DA9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</w:tbl>
    <w:p w:rsidR="00035DA9" w:rsidRDefault="00035DA9">
      <w:pPr>
        <w:rPr>
          <w:rFonts w:ascii="Century Gothic" w:hAnsi="Century Gothic"/>
          <w:sz w:val="20"/>
          <w:szCs w:val="20"/>
        </w:rPr>
      </w:pPr>
    </w:p>
    <w:p w:rsidR="00035DA9" w:rsidRPr="00F561D5" w:rsidRDefault="009F33E5">
      <w:pPr>
        <w:rPr>
          <w:rFonts w:ascii="Century Gothic" w:hAnsi="Century Gothic"/>
          <w:b/>
          <w:sz w:val="28"/>
          <w:szCs w:val="20"/>
        </w:rPr>
      </w:pPr>
      <w:r w:rsidRPr="00F561D5">
        <w:rPr>
          <w:rFonts w:ascii="Century Gothic" w:hAnsi="Century Gothic"/>
          <w:b/>
          <w:sz w:val="28"/>
          <w:szCs w:val="20"/>
        </w:rPr>
        <w:t xml:space="preserve">Graph </w:t>
      </w:r>
      <w:r>
        <w:rPr>
          <w:rFonts w:ascii="Century Gothic" w:hAnsi="Century Gothic"/>
          <w:b/>
          <w:sz w:val="28"/>
          <w:szCs w:val="20"/>
        </w:rPr>
        <w:t xml:space="preserve">the </w:t>
      </w:r>
      <w:r>
        <w:rPr>
          <w:rFonts w:ascii="Century Gothic" w:hAnsi="Century Gothic"/>
          <w:b/>
          <w:sz w:val="28"/>
          <w:szCs w:val="20"/>
        </w:rPr>
        <w:t>parent function for each f(x) and use th</w:t>
      </w:r>
      <w:r w:rsidR="00C11879">
        <w:rPr>
          <w:rFonts w:ascii="Century Gothic" w:hAnsi="Century Gothic"/>
          <w:b/>
          <w:sz w:val="28"/>
          <w:szCs w:val="20"/>
        </w:rPr>
        <w:t xml:space="preserve">e transformations from above to graph. </w:t>
      </w:r>
      <w:r w:rsidR="0075306B">
        <w:rPr>
          <w:rFonts w:ascii="Century Gothic" w:hAnsi="Century Gothic"/>
          <w:b/>
          <w:sz w:val="28"/>
          <w:szCs w:val="20"/>
        </w:rPr>
        <w:t xml:space="preserve"> Use different colors to help you show each transformation!</w:t>
      </w:r>
    </w:p>
    <w:tbl>
      <w:tblPr>
        <w:tblStyle w:val="TableGrid"/>
        <w:tblW w:w="10884" w:type="dxa"/>
        <w:tblLook w:val="04A0" w:firstRow="1" w:lastRow="0" w:firstColumn="1" w:lastColumn="0" w:noHBand="0" w:noVBand="1"/>
      </w:tblPr>
      <w:tblGrid>
        <w:gridCol w:w="5442"/>
        <w:gridCol w:w="5442"/>
      </w:tblGrid>
      <w:tr w:rsidR="00D74848" w:rsidTr="009F33E5">
        <w:trPr>
          <w:trHeight w:val="5660"/>
        </w:trPr>
        <w:tc>
          <w:tcPr>
            <w:tcW w:w="5442" w:type="dxa"/>
          </w:tcPr>
          <w:p w:rsidR="00D74848" w:rsidRDefault="00D74848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6.)</w:t>
            </w:r>
            <w:r w:rsidR="00F561D5">
              <w:rPr>
                <w:rFonts w:ascii="Century Gothic" w:hAnsi="Century Gothic"/>
                <w:sz w:val="20"/>
                <w:szCs w:val="20"/>
              </w:rPr>
              <w:t xml:space="preserve"> </w:t>
            </w:r>
            <w:r w:rsidR="00C11879">
              <w:rPr>
                <w:rFonts w:ascii="Century Gothic" w:hAnsi="Century Gothic"/>
                <w:sz w:val="20"/>
                <w:szCs w:val="20"/>
              </w:rPr>
              <w:t>Use the function from # 2 above</w:t>
            </w:r>
          </w:p>
          <w:p w:rsidR="00375A78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74848" w:rsidRDefault="00D74848" w:rsidP="00375A78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>
                  <wp:extent cx="3113314" cy="3113314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6106" cy="31261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42" w:type="dxa"/>
          </w:tcPr>
          <w:p w:rsidR="00D74848" w:rsidRDefault="00D74848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7.)</w:t>
            </w:r>
            <w:r w:rsidR="00F561D5">
              <w:rPr>
                <w:rFonts w:ascii="Century Gothic" w:hAnsi="Century Gothic"/>
                <w:sz w:val="20"/>
                <w:szCs w:val="20"/>
              </w:rPr>
              <w:t xml:space="preserve"> </w:t>
            </w:r>
            <w:r w:rsidR="00C11879">
              <w:rPr>
                <w:rFonts w:ascii="Century Gothic" w:hAnsi="Century Gothic"/>
                <w:sz w:val="20"/>
                <w:szCs w:val="20"/>
              </w:rPr>
              <w:t>Use the function from # 5 above</w:t>
            </w:r>
          </w:p>
          <w:p w:rsidR="00375A78" w:rsidRDefault="00375A7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74848" w:rsidRDefault="00D74848" w:rsidP="00375A78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>
                  <wp:extent cx="3167743" cy="3167743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140" cy="317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74848" w:rsidRPr="00035DA9" w:rsidRDefault="00D74848">
      <w:pPr>
        <w:rPr>
          <w:rFonts w:ascii="Century Gothic" w:hAnsi="Century Gothic"/>
          <w:sz w:val="20"/>
          <w:szCs w:val="20"/>
        </w:rPr>
      </w:pPr>
    </w:p>
    <w:sectPr w:rsidR="00D74848" w:rsidRPr="00035DA9" w:rsidSect="00035DA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5DA9"/>
    <w:rsid w:val="00005C18"/>
    <w:rsid w:val="0000676D"/>
    <w:rsid w:val="00015FE9"/>
    <w:rsid w:val="000300BD"/>
    <w:rsid w:val="0003082F"/>
    <w:rsid w:val="00035DA9"/>
    <w:rsid w:val="000407CF"/>
    <w:rsid w:val="000A7809"/>
    <w:rsid w:val="000E4980"/>
    <w:rsid w:val="000F623F"/>
    <w:rsid w:val="000F762F"/>
    <w:rsid w:val="00103CE6"/>
    <w:rsid w:val="00111F2B"/>
    <w:rsid w:val="00136A9B"/>
    <w:rsid w:val="001434CE"/>
    <w:rsid w:val="00184D65"/>
    <w:rsid w:val="001A2237"/>
    <w:rsid w:val="001B0274"/>
    <w:rsid w:val="001C12D9"/>
    <w:rsid w:val="001D189C"/>
    <w:rsid w:val="001F25D4"/>
    <w:rsid w:val="001F6D4C"/>
    <w:rsid w:val="00224821"/>
    <w:rsid w:val="00233B5D"/>
    <w:rsid w:val="00274AFC"/>
    <w:rsid w:val="00281A92"/>
    <w:rsid w:val="002B2033"/>
    <w:rsid w:val="002C4D25"/>
    <w:rsid w:val="00304359"/>
    <w:rsid w:val="0033536D"/>
    <w:rsid w:val="00362B02"/>
    <w:rsid w:val="00370289"/>
    <w:rsid w:val="00370BBC"/>
    <w:rsid w:val="00375A78"/>
    <w:rsid w:val="003B0D86"/>
    <w:rsid w:val="003C2C94"/>
    <w:rsid w:val="003D76D2"/>
    <w:rsid w:val="003E2C3D"/>
    <w:rsid w:val="004001FA"/>
    <w:rsid w:val="00410FF2"/>
    <w:rsid w:val="00411702"/>
    <w:rsid w:val="00431BA8"/>
    <w:rsid w:val="00466565"/>
    <w:rsid w:val="004810B8"/>
    <w:rsid w:val="00484FDC"/>
    <w:rsid w:val="00496BC9"/>
    <w:rsid w:val="004B0120"/>
    <w:rsid w:val="004D0DA7"/>
    <w:rsid w:val="004F0A43"/>
    <w:rsid w:val="005135F3"/>
    <w:rsid w:val="0051766E"/>
    <w:rsid w:val="00521704"/>
    <w:rsid w:val="00525F2F"/>
    <w:rsid w:val="00537BB7"/>
    <w:rsid w:val="00550716"/>
    <w:rsid w:val="00553BA3"/>
    <w:rsid w:val="005751A9"/>
    <w:rsid w:val="00591632"/>
    <w:rsid w:val="00592F6E"/>
    <w:rsid w:val="005A2949"/>
    <w:rsid w:val="005A2FFB"/>
    <w:rsid w:val="005B6DF1"/>
    <w:rsid w:val="005C481F"/>
    <w:rsid w:val="005F7271"/>
    <w:rsid w:val="006033A8"/>
    <w:rsid w:val="00604B92"/>
    <w:rsid w:val="0063065A"/>
    <w:rsid w:val="00646F9E"/>
    <w:rsid w:val="00671FEC"/>
    <w:rsid w:val="00675CCB"/>
    <w:rsid w:val="006937E0"/>
    <w:rsid w:val="006A056A"/>
    <w:rsid w:val="006B165D"/>
    <w:rsid w:val="006C6597"/>
    <w:rsid w:val="006D61F7"/>
    <w:rsid w:val="0071751C"/>
    <w:rsid w:val="0075306B"/>
    <w:rsid w:val="00776DA0"/>
    <w:rsid w:val="007E7C92"/>
    <w:rsid w:val="00803E5E"/>
    <w:rsid w:val="00821B9A"/>
    <w:rsid w:val="008768A3"/>
    <w:rsid w:val="00880858"/>
    <w:rsid w:val="0088574D"/>
    <w:rsid w:val="008929F0"/>
    <w:rsid w:val="00893007"/>
    <w:rsid w:val="008A2E4B"/>
    <w:rsid w:val="008C2DC3"/>
    <w:rsid w:val="008D5B70"/>
    <w:rsid w:val="00926347"/>
    <w:rsid w:val="00932369"/>
    <w:rsid w:val="00935709"/>
    <w:rsid w:val="0097073E"/>
    <w:rsid w:val="0099198B"/>
    <w:rsid w:val="009A56EA"/>
    <w:rsid w:val="009F33E5"/>
    <w:rsid w:val="009F4A78"/>
    <w:rsid w:val="00A02B78"/>
    <w:rsid w:val="00A11A54"/>
    <w:rsid w:val="00A37260"/>
    <w:rsid w:val="00A6261D"/>
    <w:rsid w:val="00A863CA"/>
    <w:rsid w:val="00A87083"/>
    <w:rsid w:val="00A936A6"/>
    <w:rsid w:val="00AD4186"/>
    <w:rsid w:val="00B26104"/>
    <w:rsid w:val="00B37039"/>
    <w:rsid w:val="00B44EFB"/>
    <w:rsid w:val="00B45F7A"/>
    <w:rsid w:val="00B70784"/>
    <w:rsid w:val="00BA69A7"/>
    <w:rsid w:val="00BB5887"/>
    <w:rsid w:val="00BC0BE2"/>
    <w:rsid w:val="00BF04DE"/>
    <w:rsid w:val="00C052E3"/>
    <w:rsid w:val="00C11879"/>
    <w:rsid w:val="00C211C4"/>
    <w:rsid w:val="00C31920"/>
    <w:rsid w:val="00C36A88"/>
    <w:rsid w:val="00C76AF0"/>
    <w:rsid w:val="00C90EE5"/>
    <w:rsid w:val="00CC4566"/>
    <w:rsid w:val="00CD5DC8"/>
    <w:rsid w:val="00CD6866"/>
    <w:rsid w:val="00CE3CE8"/>
    <w:rsid w:val="00CE3F08"/>
    <w:rsid w:val="00CF0E77"/>
    <w:rsid w:val="00D265F3"/>
    <w:rsid w:val="00D74848"/>
    <w:rsid w:val="00D90626"/>
    <w:rsid w:val="00D951FA"/>
    <w:rsid w:val="00D9560F"/>
    <w:rsid w:val="00DB4438"/>
    <w:rsid w:val="00DC3073"/>
    <w:rsid w:val="00DD35C2"/>
    <w:rsid w:val="00E0509D"/>
    <w:rsid w:val="00E13FB1"/>
    <w:rsid w:val="00E32214"/>
    <w:rsid w:val="00E46A8A"/>
    <w:rsid w:val="00E72E01"/>
    <w:rsid w:val="00E87B3A"/>
    <w:rsid w:val="00EA2156"/>
    <w:rsid w:val="00EA5305"/>
    <w:rsid w:val="00EB1131"/>
    <w:rsid w:val="00ED36B8"/>
    <w:rsid w:val="00F4129C"/>
    <w:rsid w:val="00F422B8"/>
    <w:rsid w:val="00F42F8E"/>
    <w:rsid w:val="00F561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E1A2527-4F66-479D-9BB6-CD84B237BC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35D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48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484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38</Words>
  <Characters>79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9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Kovalsky</dc:creator>
  <cp:lastModifiedBy>Lindsay Kovalsky</cp:lastModifiedBy>
  <cp:revision>2</cp:revision>
  <cp:lastPrinted>2016-10-19T15:36:00Z</cp:lastPrinted>
  <dcterms:created xsi:type="dcterms:W3CDTF">2016-10-19T15:42:00Z</dcterms:created>
  <dcterms:modified xsi:type="dcterms:W3CDTF">2016-10-19T15:42:00Z</dcterms:modified>
</cp:coreProperties>
</file>